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0ACDD8F" w14:textId="5AC4E572" w:rsidR="00867880" w:rsidRDefault="00867880" w:rsidP="00684DCC">
      <w:pPr>
        <w:jc w:val="center"/>
      </w:pPr>
      <w:r>
        <w:rPr>
          <w:noProof/>
        </w:rPr>
        <w:drawing>
          <wp:inline distT="0" distB="0" distL="0" distR="0" wp14:anchorId="4EA32426" wp14:editId="6405FB80">
            <wp:extent cx="3277416" cy="890225"/>
            <wp:effectExtent l="0" t="0" r="0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rop-RSC-Group-Logo-Heterocyclic-and-Synthesis.jpg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75" t="13956" r="6714" b="13821"/>
                    <a:stretch/>
                  </pic:blipFill>
                  <pic:spPr bwMode="auto">
                    <a:xfrm>
                      <a:off x="0" y="0"/>
                      <a:ext cx="3291227" cy="8939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B9C195" w14:textId="77777777" w:rsidR="00684DCC" w:rsidRDefault="00684DCC" w:rsidP="00684DCC">
      <w:pPr>
        <w:jc w:val="center"/>
      </w:pPr>
    </w:p>
    <w:p w14:paraId="60B304E6" w14:textId="20757555" w:rsidR="00B10DC4" w:rsidRPr="00B10DC4" w:rsidRDefault="003E5038" w:rsidP="00B10DC4">
      <w:pPr>
        <w:jc w:val="center"/>
        <w:rPr>
          <w:b/>
          <w:bCs/>
        </w:rPr>
      </w:pPr>
      <w:r>
        <w:rPr>
          <w:b/>
          <w:bCs/>
        </w:rPr>
        <w:t>3rd</w:t>
      </w:r>
      <w:r w:rsidR="00B10DC4" w:rsidRPr="00B10DC4">
        <w:rPr>
          <w:b/>
          <w:bCs/>
        </w:rPr>
        <w:t xml:space="preserve"> Post</w:t>
      </w:r>
      <w:r>
        <w:rPr>
          <w:b/>
          <w:bCs/>
        </w:rPr>
        <w:t>doctoral</w:t>
      </w:r>
      <w:r w:rsidR="00B10DC4" w:rsidRPr="00B10DC4">
        <w:rPr>
          <w:b/>
          <w:bCs/>
        </w:rPr>
        <w:t xml:space="preserve"> Symposium: Heterocyclic and Synthesis Group</w:t>
      </w:r>
    </w:p>
    <w:p w14:paraId="589768D1" w14:textId="4915ECF9" w:rsidR="00867880" w:rsidRDefault="003E5038" w:rsidP="006B562D">
      <w:pPr>
        <w:jc w:val="center"/>
      </w:pPr>
      <w:r>
        <w:t>Monday 18</w:t>
      </w:r>
      <w:r w:rsidRPr="003E5038">
        <w:rPr>
          <w:vertAlign w:val="superscript"/>
        </w:rPr>
        <w:t>th</w:t>
      </w:r>
      <w:r>
        <w:t xml:space="preserve"> May 2026</w:t>
      </w:r>
      <w:r w:rsidR="00415D7A">
        <w:t>, 11:00-16:00</w:t>
      </w:r>
    </w:p>
    <w:p w14:paraId="099CC14C" w14:textId="63E0007F" w:rsidR="006B562D" w:rsidRDefault="003E5038" w:rsidP="006B562D">
      <w:pPr>
        <w:jc w:val="center"/>
      </w:pPr>
      <w:r>
        <w:t xml:space="preserve">To be held virtually on </w:t>
      </w:r>
      <w:proofErr w:type="spellStart"/>
      <w:r>
        <w:t>GoToWebinar</w:t>
      </w:r>
      <w:proofErr w:type="spellEnd"/>
    </w:p>
    <w:p w14:paraId="679D11B0" w14:textId="77777777" w:rsidR="006B562D" w:rsidRDefault="006B562D" w:rsidP="006B562D">
      <w:pPr>
        <w:jc w:val="center"/>
      </w:pPr>
    </w:p>
    <w:p w14:paraId="26AF51F4" w14:textId="2EE7B47D" w:rsidR="009C3BC8" w:rsidRPr="003B0939" w:rsidRDefault="001E4D4E" w:rsidP="009C3BC8">
      <w:pPr>
        <w:jc w:val="center"/>
      </w:pPr>
      <w:r w:rsidRPr="003B0939">
        <w:t xml:space="preserve">If you </w:t>
      </w:r>
      <w:r w:rsidR="003E5038" w:rsidRPr="003B0939">
        <w:t>are a postdoctoral researcher interested in giving a lecture, please</w:t>
      </w:r>
      <w:r w:rsidRPr="003B0939">
        <w:t>:</w:t>
      </w:r>
    </w:p>
    <w:p w14:paraId="233331C6" w14:textId="2DD1FE07" w:rsidR="001E4D4E" w:rsidRDefault="001E4D4E" w:rsidP="001E4D4E">
      <w:pPr>
        <w:pStyle w:val="ListParagraph"/>
        <w:numPr>
          <w:ilvl w:val="0"/>
          <w:numId w:val="3"/>
        </w:numPr>
        <w:jc w:val="center"/>
      </w:pPr>
      <w:r>
        <w:t xml:space="preserve">Register your attendance </w:t>
      </w:r>
      <w:r w:rsidRPr="009C5478">
        <w:t>via</w:t>
      </w:r>
      <w:r>
        <w:t xml:space="preserve"> the </w:t>
      </w:r>
      <w:proofErr w:type="spellStart"/>
      <w:r w:rsidR="003E5038">
        <w:t>GoToWebinar</w:t>
      </w:r>
      <w:proofErr w:type="spellEnd"/>
      <w:r w:rsidR="003E5038">
        <w:t xml:space="preserve"> registration page</w:t>
      </w:r>
      <w:r w:rsidR="009C5478">
        <w:t xml:space="preserve"> (</w:t>
      </w:r>
      <w:hyperlink r:id="rId9" w:history="1">
        <w:r w:rsidR="009C5478" w:rsidRPr="00803F67">
          <w:rPr>
            <w:rStyle w:val="Hyperlink"/>
          </w:rPr>
          <w:t>bit.ly/47Epcoo</w:t>
        </w:r>
      </w:hyperlink>
      <w:r w:rsidR="009C5478">
        <w:t>)</w:t>
      </w:r>
      <w:r w:rsidR="009C04FA">
        <w:t>.</w:t>
      </w:r>
    </w:p>
    <w:p w14:paraId="7E092B94" w14:textId="596E3529" w:rsidR="001E4D4E" w:rsidRDefault="002F1C0E" w:rsidP="001E4D4E">
      <w:pPr>
        <w:pStyle w:val="ListParagraph"/>
        <w:numPr>
          <w:ilvl w:val="0"/>
          <w:numId w:val="3"/>
        </w:numPr>
        <w:jc w:val="center"/>
      </w:pPr>
      <w:r>
        <w:t>Return</w:t>
      </w:r>
      <w:r w:rsidR="001E4D4E">
        <w:t xml:space="preserve"> the following form</w:t>
      </w:r>
      <w:r>
        <w:t xml:space="preserve"> </w:t>
      </w:r>
      <w:r>
        <w:t>with an abstract in the template provided</w:t>
      </w:r>
      <w:r>
        <w:t xml:space="preserve"> to the HSG Secretary (Zac Lockhart, </w:t>
      </w:r>
      <w:hyperlink r:id="rId10" w:history="1">
        <w:r w:rsidRPr="006C1EB0">
          <w:rPr>
            <w:rStyle w:val="Hyperlink"/>
          </w:rPr>
          <w:t>heterocyclicgroup@gmail.com</w:t>
        </w:r>
      </w:hyperlink>
      <w:r>
        <w:t>)</w:t>
      </w:r>
      <w:r w:rsidR="001E4D4E">
        <w:t>.</w:t>
      </w:r>
    </w:p>
    <w:p w14:paraId="6B9C6B6A" w14:textId="77777777" w:rsidR="00B10DC4" w:rsidRDefault="00B10DC4" w:rsidP="006B562D">
      <w:pPr>
        <w:jc w:val="center"/>
      </w:pPr>
    </w:p>
    <w:p w14:paraId="6C0AAEC4" w14:textId="6D37F826" w:rsidR="006B562D" w:rsidRPr="003E5038" w:rsidRDefault="006B562D" w:rsidP="00684DCC">
      <w:pPr>
        <w:jc w:val="both"/>
        <w:rPr>
          <w:b/>
          <w:bCs/>
        </w:rPr>
      </w:pPr>
      <w:r w:rsidRPr="006B562D">
        <w:rPr>
          <w:b/>
          <w:bCs/>
        </w:rPr>
        <w:t>Presenter</w:t>
      </w:r>
      <w:r w:rsidR="00C8447B">
        <w:rPr>
          <w:b/>
          <w:bCs/>
        </w:rPr>
        <w:t xml:space="preserve"> information:</w:t>
      </w:r>
    </w:p>
    <w:p w14:paraId="0F25F284" w14:textId="675CDCFB" w:rsidR="006B562D" w:rsidRPr="006B562D" w:rsidRDefault="006B562D" w:rsidP="00684DCC">
      <w:pPr>
        <w:jc w:val="both"/>
      </w:pPr>
      <w:r w:rsidRPr="006B562D">
        <w:t>Full name</w:t>
      </w:r>
      <w:r w:rsidR="00E02FC7">
        <w:t xml:space="preserve"> and title</w:t>
      </w:r>
      <w:r w:rsidRPr="006B562D">
        <w:t>:</w:t>
      </w:r>
      <w:r>
        <w:t xml:space="preserve"> </w:t>
      </w:r>
    </w:p>
    <w:p w14:paraId="0029F091" w14:textId="73076A8E" w:rsidR="006B562D" w:rsidRPr="006B562D" w:rsidRDefault="00E02FC7" w:rsidP="00684DCC">
      <w:pPr>
        <w:jc w:val="both"/>
      </w:pPr>
      <w:r>
        <w:t>A</w:t>
      </w:r>
      <w:r w:rsidR="006B562D" w:rsidRPr="006B562D">
        <w:t xml:space="preserve">ffiliation (i.e., name of university, </w:t>
      </w:r>
      <w:r w:rsidR="00217F88">
        <w:t xml:space="preserve">research </w:t>
      </w:r>
      <w:r w:rsidR="003E5038">
        <w:t xml:space="preserve">institute, </w:t>
      </w:r>
      <w:r w:rsidR="006B562D" w:rsidRPr="006B562D">
        <w:t>etc.):</w:t>
      </w:r>
      <w:r w:rsidR="006B562D">
        <w:t xml:space="preserve"> </w:t>
      </w:r>
    </w:p>
    <w:p w14:paraId="7BE8FE65" w14:textId="0CD6190C" w:rsidR="006B562D" w:rsidRPr="006B562D" w:rsidRDefault="006B562D" w:rsidP="00684DCC">
      <w:pPr>
        <w:jc w:val="both"/>
      </w:pPr>
      <w:r w:rsidRPr="006B562D">
        <w:t>E-mail address:</w:t>
      </w:r>
      <w:r>
        <w:t xml:space="preserve"> </w:t>
      </w:r>
    </w:p>
    <w:p w14:paraId="7E6DFD52" w14:textId="22A898F3" w:rsidR="003E5038" w:rsidRDefault="00E02FC7" w:rsidP="003E5038">
      <w:pPr>
        <w:jc w:val="both"/>
      </w:pPr>
      <w:r>
        <w:t xml:space="preserve">Name of advisor or host, if applicable: </w:t>
      </w:r>
    </w:p>
    <w:p w14:paraId="4EB2CA10" w14:textId="77777777" w:rsidR="00C8447B" w:rsidRDefault="00C8447B" w:rsidP="003E5038">
      <w:pPr>
        <w:jc w:val="both"/>
      </w:pPr>
    </w:p>
    <w:p w14:paraId="31980055" w14:textId="37F4ABAB" w:rsidR="00C8447B" w:rsidRPr="00C8447B" w:rsidRDefault="00C8447B" w:rsidP="00143A08">
      <w:pPr>
        <w:jc w:val="center"/>
        <w:rPr>
          <w:i/>
          <w:iCs/>
        </w:rPr>
      </w:pPr>
      <w:r w:rsidRPr="00C8447B">
        <w:rPr>
          <w:i/>
          <w:iCs/>
        </w:rPr>
        <w:t>See overleaf for abstract template.</w:t>
      </w:r>
    </w:p>
    <w:p w14:paraId="0B3BD239" w14:textId="77777777" w:rsidR="00115157" w:rsidRDefault="00115157">
      <w:pPr>
        <w:rPr>
          <w:b/>
          <w:bCs/>
        </w:rPr>
      </w:pPr>
      <w:r>
        <w:rPr>
          <w:b/>
          <w:bCs/>
        </w:rPr>
        <w:br w:type="page"/>
      </w:r>
    </w:p>
    <w:p w14:paraId="55014102" w14:textId="3D0C605E" w:rsidR="006B562D" w:rsidRPr="002F12D6" w:rsidRDefault="00115157" w:rsidP="00684DCC">
      <w:pPr>
        <w:jc w:val="both"/>
        <w:rPr>
          <w:rFonts w:ascii="Calibri" w:hAnsi="Calibri" w:cs="Calibri"/>
          <w:b/>
          <w:bCs/>
          <w:sz w:val="24"/>
          <w:szCs w:val="24"/>
        </w:rPr>
      </w:pPr>
      <w:r w:rsidRPr="002F12D6">
        <w:rPr>
          <w:rFonts w:ascii="Calibri" w:hAnsi="Calibri" w:cs="Calibri"/>
          <w:b/>
          <w:bCs/>
          <w:sz w:val="24"/>
          <w:szCs w:val="24"/>
        </w:rPr>
        <w:lastRenderedPageBreak/>
        <w:t>TITLE (Calibri 12 pt bold)</w:t>
      </w:r>
    </w:p>
    <w:p w14:paraId="2204D181" w14:textId="4A37F032" w:rsidR="00115157" w:rsidRPr="002F12D6" w:rsidRDefault="00115157" w:rsidP="00684DCC">
      <w:pPr>
        <w:jc w:val="both"/>
        <w:rPr>
          <w:rFonts w:ascii="Calibri" w:hAnsi="Calibri" w:cs="Calibri"/>
        </w:rPr>
      </w:pPr>
      <w:r w:rsidRPr="002F12D6">
        <w:rPr>
          <w:rFonts w:ascii="Calibri" w:hAnsi="Calibri" w:cs="Calibri"/>
        </w:rPr>
        <w:t xml:space="preserve">Authors (Calibri 11 pt): </w:t>
      </w:r>
      <w:r w:rsidR="00394CA4" w:rsidRPr="002F12D6">
        <w:rPr>
          <w:rFonts w:ascii="Calibri" w:hAnsi="Calibri" w:cs="Calibri"/>
          <w:b/>
          <w:bCs/>
          <w:u w:val="single"/>
        </w:rPr>
        <w:t>F</w:t>
      </w:r>
      <w:r w:rsidR="00394CA4">
        <w:rPr>
          <w:rFonts w:ascii="Calibri" w:hAnsi="Calibri" w:cs="Calibri"/>
          <w:b/>
          <w:bCs/>
          <w:u w:val="single"/>
        </w:rPr>
        <w:t>ore</w:t>
      </w:r>
      <w:r w:rsidR="00394CA4" w:rsidRPr="002F12D6">
        <w:rPr>
          <w:rFonts w:ascii="Calibri" w:hAnsi="Calibri" w:cs="Calibri"/>
          <w:b/>
          <w:bCs/>
          <w:u w:val="single"/>
        </w:rPr>
        <w:t>name</w:t>
      </w:r>
      <w:r w:rsidR="002F12D6" w:rsidRPr="002F12D6">
        <w:rPr>
          <w:rFonts w:ascii="Calibri" w:hAnsi="Calibri" w:cs="Calibri"/>
          <w:b/>
          <w:bCs/>
          <w:u w:val="single"/>
        </w:rPr>
        <w:t xml:space="preserve"> X. </w:t>
      </w:r>
      <w:r w:rsidR="00394CA4">
        <w:rPr>
          <w:rFonts w:ascii="Calibri" w:hAnsi="Calibri" w:cs="Calibri"/>
          <w:b/>
          <w:bCs/>
          <w:u w:val="single"/>
        </w:rPr>
        <w:t>Sur</w:t>
      </w:r>
      <w:r w:rsidR="002F12D6" w:rsidRPr="002F12D6">
        <w:rPr>
          <w:rFonts w:ascii="Calibri" w:hAnsi="Calibri" w:cs="Calibri"/>
          <w:b/>
          <w:bCs/>
          <w:u w:val="single"/>
        </w:rPr>
        <w:t>name</w:t>
      </w:r>
      <w:r w:rsidR="002F12D6">
        <w:rPr>
          <w:rFonts w:ascii="Calibri" w:hAnsi="Calibri" w:cs="Calibri"/>
        </w:rPr>
        <w:t xml:space="preserve"> (</w:t>
      </w:r>
      <w:r w:rsidRPr="002F12D6">
        <w:rPr>
          <w:rFonts w:ascii="Calibri" w:hAnsi="Calibri" w:cs="Calibri"/>
        </w:rPr>
        <w:t>presenting author bold and underlined</w:t>
      </w:r>
      <w:r w:rsidR="002F12D6">
        <w:rPr>
          <w:rFonts w:ascii="Calibri" w:hAnsi="Calibri" w:cs="Calibri"/>
        </w:rPr>
        <w:t xml:space="preserve">), </w:t>
      </w:r>
      <w:r w:rsidR="00077D31">
        <w:rPr>
          <w:rFonts w:ascii="Calibri" w:hAnsi="Calibri" w:cs="Calibri"/>
        </w:rPr>
        <w:t>Fore</w:t>
      </w:r>
      <w:r w:rsidR="002F12D6">
        <w:rPr>
          <w:rFonts w:ascii="Calibri" w:hAnsi="Calibri" w:cs="Calibri"/>
        </w:rPr>
        <w:t xml:space="preserve">name X. </w:t>
      </w:r>
      <w:r w:rsidR="00077D31">
        <w:rPr>
          <w:rFonts w:ascii="Calibri" w:hAnsi="Calibri" w:cs="Calibri"/>
        </w:rPr>
        <w:t>Sur</w:t>
      </w:r>
      <w:r w:rsidR="002F12D6">
        <w:rPr>
          <w:rFonts w:ascii="Calibri" w:hAnsi="Calibri" w:cs="Calibri"/>
        </w:rPr>
        <w:t>name* (</w:t>
      </w:r>
      <w:r w:rsidR="00394CA4">
        <w:rPr>
          <w:rFonts w:ascii="Calibri" w:hAnsi="Calibri" w:cs="Calibri"/>
        </w:rPr>
        <w:t xml:space="preserve">name of </w:t>
      </w:r>
      <w:r w:rsidRPr="002F12D6">
        <w:rPr>
          <w:rFonts w:ascii="Calibri" w:hAnsi="Calibri" w:cs="Calibri"/>
        </w:rPr>
        <w:t>supervisor</w:t>
      </w:r>
      <w:r w:rsidR="00394CA4">
        <w:rPr>
          <w:rFonts w:ascii="Calibri" w:hAnsi="Calibri" w:cs="Calibri"/>
        </w:rPr>
        <w:t xml:space="preserve"> or academic host</w:t>
      </w:r>
      <w:r w:rsidR="002F12D6">
        <w:rPr>
          <w:rFonts w:ascii="Calibri" w:hAnsi="Calibri" w:cs="Calibri"/>
        </w:rPr>
        <w:t xml:space="preserve">, </w:t>
      </w:r>
      <w:r w:rsidRPr="002F12D6">
        <w:rPr>
          <w:rFonts w:ascii="Calibri" w:hAnsi="Calibri" w:cs="Calibri"/>
        </w:rPr>
        <w:t>where appropriate</w:t>
      </w:r>
      <w:r w:rsidR="002F12D6">
        <w:rPr>
          <w:rFonts w:ascii="Calibri" w:hAnsi="Calibri" w:cs="Calibri"/>
        </w:rPr>
        <w:t>,</w:t>
      </w:r>
      <w:r w:rsidRPr="002F12D6">
        <w:rPr>
          <w:rFonts w:ascii="Calibri" w:hAnsi="Calibri" w:cs="Calibri"/>
        </w:rPr>
        <w:t xml:space="preserve"> marked with an asterisk); where authors are from different institutions, please indicate so using superscript letters – </w:t>
      </w:r>
      <w:proofErr w:type="spellStart"/>
      <w:r w:rsidRPr="002F12D6">
        <w:rPr>
          <w:rFonts w:ascii="Calibri" w:hAnsi="Calibri" w:cs="Calibri"/>
          <w:vertAlign w:val="superscript"/>
        </w:rPr>
        <w:t>a,b</w:t>
      </w:r>
      <w:proofErr w:type="spellEnd"/>
      <w:r w:rsidRPr="002F12D6">
        <w:rPr>
          <w:rFonts w:ascii="Calibri" w:hAnsi="Calibri" w:cs="Calibri"/>
        </w:rPr>
        <w:t>, etc.</w:t>
      </w:r>
    </w:p>
    <w:p w14:paraId="26DC4672" w14:textId="4D895D15" w:rsidR="002F12D6" w:rsidRPr="002F12D6" w:rsidRDefault="00115157" w:rsidP="00684DCC">
      <w:pPr>
        <w:jc w:val="both"/>
        <w:rPr>
          <w:rFonts w:ascii="Calibri" w:hAnsi="Calibri" w:cs="Calibri"/>
          <w:sz w:val="20"/>
          <w:szCs w:val="20"/>
        </w:rPr>
      </w:pPr>
      <w:r w:rsidRPr="002F12D6">
        <w:rPr>
          <w:rFonts w:ascii="Calibri" w:hAnsi="Calibri" w:cs="Calibri"/>
          <w:sz w:val="20"/>
          <w:szCs w:val="20"/>
        </w:rPr>
        <w:t>Affiliation (Calibri 10 pt)</w:t>
      </w:r>
      <w:r w:rsidR="002F12D6">
        <w:rPr>
          <w:rFonts w:ascii="Calibri" w:hAnsi="Calibri" w:cs="Calibri"/>
          <w:sz w:val="20"/>
          <w:szCs w:val="20"/>
        </w:rPr>
        <w:t xml:space="preserve">: </w:t>
      </w:r>
      <w:proofErr w:type="spellStart"/>
      <w:r w:rsidRPr="002F12D6">
        <w:rPr>
          <w:rFonts w:ascii="Calibri" w:hAnsi="Calibri" w:cs="Calibri"/>
          <w:sz w:val="20"/>
          <w:szCs w:val="20"/>
          <w:vertAlign w:val="superscript"/>
        </w:rPr>
        <w:t>a</w:t>
      </w:r>
      <w:r w:rsidRPr="002F12D6">
        <w:rPr>
          <w:rFonts w:ascii="Calibri" w:hAnsi="Calibri" w:cs="Calibri"/>
          <w:sz w:val="20"/>
          <w:szCs w:val="20"/>
        </w:rPr>
        <w:t>Address</w:t>
      </w:r>
      <w:proofErr w:type="spellEnd"/>
      <w:r w:rsidRPr="002F12D6">
        <w:rPr>
          <w:rFonts w:ascii="Calibri" w:hAnsi="Calibri" w:cs="Calibri"/>
          <w:sz w:val="20"/>
          <w:szCs w:val="20"/>
        </w:rPr>
        <w:t xml:space="preserve"> A</w:t>
      </w:r>
      <w:r w:rsidR="002F12D6">
        <w:rPr>
          <w:rFonts w:ascii="Calibri" w:hAnsi="Calibri" w:cs="Calibri"/>
          <w:sz w:val="20"/>
          <w:szCs w:val="20"/>
        </w:rPr>
        <w:t xml:space="preserve">. </w:t>
      </w:r>
      <w:proofErr w:type="spellStart"/>
      <w:r w:rsidRPr="002F12D6">
        <w:rPr>
          <w:rFonts w:ascii="Calibri" w:hAnsi="Calibri" w:cs="Calibri"/>
          <w:sz w:val="20"/>
          <w:szCs w:val="20"/>
          <w:vertAlign w:val="superscript"/>
        </w:rPr>
        <w:t>b</w:t>
      </w:r>
      <w:r w:rsidRPr="002F12D6">
        <w:rPr>
          <w:rFonts w:ascii="Calibri" w:hAnsi="Calibri" w:cs="Calibri"/>
          <w:sz w:val="20"/>
          <w:szCs w:val="20"/>
        </w:rPr>
        <w:t>Address</w:t>
      </w:r>
      <w:proofErr w:type="spellEnd"/>
      <w:r w:rsidRPr="002F12D6">
        <w:rPr>
          <w:rFonts w:ascii="Calibri" w:hAnsi="Calibri" w:cs="Calibri"/>
          <w:sz w:val="20"/>
          <w:szCs w:val="20"/>
        </w:rPr>
        <w:t xml:space="preserve"> B</w:t>
      </w:r>
      <w:r w:rsidR="002F12D6">
        <w:rPr>
          <w:rFonts w:ascii="Calibri" w:hAnsi="Calibri" w:cs="Calibri"/>
          <w:sz w:val="20"/>
          <w:szCs w:val="20"/>
        </w:rPr>
        <w:t>.</w:t>
      </w:r>
    </w:p>
    <w:p w14:paraId="63B8FB08" w14:textId="1E24B0EB" w:rsidR="00115157" w:rsidRPr="002F12D6" w:rsidRDefault="00115157" w:rsidP="00684DCC">
      <w:pPr>
        <w:jc w:val="both"/>
        <w:rPr>
          <w:rFonts w:ascii="Calibri" w:hAnsi="Calibri" w:cs="Calibri"/>
          <w:sz w:val="20"/>
          <w:szCs w:val="20"/>
        </w:rPr>
      </w:pPr>
      <w:r w:rsidRPr="002F12D6">
        <w:rPr>
          <w:rFonts w:ascii="Calibri" w:hAnsi="Calibri" w:cs="Calibri"/>
          <w:sz w:val="20"/>
          <w:szCs w:val="20"/>
        </w:rPr>
        <w:t>Email address of presenter (Calibri 10 pt)</w:t>
      </w:r>
      <w:r w:rsidR="002F12D6">
        <w:rPr>
          <w:rFonts w:ascii="Calibri" w:hAnsi="Calibri" w:cs="Calibri"/>
          <w:sz w:val="20"/>
          <w:szCs w:val="20"/>
        </w:rPr>
        <w:t xml:space="preserve">: </w:t>
      </w:r>
    </w:p>
    <w:p w14:paraId="653A3870" w14:textId="5918A04E" w:rsidR="007F6E82" w:rsidRPr="002F12D6" w:rsidRDefault="007F6E82" w:rsidP="00684DCC">
      <w:pPr>
        <w:jc w:val="both"/>
        <w:rPr>
          <w:rFonts w:ascii="Calibri" w:hAnsi="Calibri" w:cs="Calibri"/>
          <w:sz w:val="20"/>
          <w:szCs w:val="20"/>
        </w:rPr>
      </w:pPr>
      <w:r w:rsidRPr="002F12D6">
        <w:rPr>
          <w:rFonts w:ascii="Calibri" w:hAnsi="Calibri" w:cs="Calibri"/>
          <w:sz w:val="20"/>
          <w:szCs w:val="20"/>
        </w:rPr>
        <w:t>M</w:t>
      </w:r>
      <w:r w:rsidR="00115157" w:rsidRPr="002F12D6">
        <w:rPr>
          <w:rFonts w:ascii="Calibri" w:hAnsi="Calibri" w:cs="Calibri"/>
          <w:sz w:val="20"/>
          <w:szCs w:val="20"/>
        </w:rPr>
        <w:t>ain text of abstract</w:t>
      </w:r>
      <w:r w:rsidRPr="002F12D6">
        <w:rPr>
          <w:rFonts w:ascii="Calibri" w:hAnsi="Calibri" w:cs="Calibri"/>
          <w:sz w:val="20"/>
          <w:szCs w:val="20"/>
        </w:rPr>
        <w:t xml:space="preserve"> (Calibri 10 pt)</w:t>
      </w:r>
      <w:r w:rsidR="002F12D6">
        <w:rPr>
          <w:rFonts w:ascii="Calibri" w:hAnsi="Calibri" w:cs="Calibri"/>
          <w:sz w:val="20"/>
          <w:szCs w:val="20"/>
        </w:rPr>
        <w:t>.</w:t>
      </w:r>
    </w:p>
    <w:p w14:paraId="1A520F75" w14:textId="429AE928" w:rsidR="007F6E82" w:rsidRPr="002F12D6" w:rsidRDefault="00394CA4" w:rsidP="00684DCC">
      <w:pPr>
        <w:jc w:val="both"/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sz w:val="20"/>
          <w:szCs w:val="20"/>
        </w:rPr>
        <w:t>If possible, a</w:t>
      </w:r>
      <w:r w:rsidR="007F6E82" w:rsidRPr="002F12D6">
        <w:rPr>
          <w:rFonts w:ascii="Calibri" w:hAnsi="Calibri" w:cs="Calibri"/>
          <w:sz w:val="20"/>
          <w:szCs w:val="20"/>
        </w:rPr>
        <w:t xml:space="preserve">ll diagrams should be drawn using </w:t>
      </w:r>
      <w:proofErr w:type="spellStart"/>
      <w:r w:rsidR="007F6E82" w:rsidRPr="002F12D6">
        <w:rPr>
          <w:rFonts w:ascii="Calibri" w:hAnsi="Calibri" w:cs="Calibri"/>
          <w:sz w:val="20"/>
          <w:szCs w:val="20"/>
        </w:rPr>
        <w:t>ChemDraw</w:t>
      </w:r>
      <w:proofErr w:type="spellEnd"/>
      <w:r w:rsidR="007F6E82" w:rsidRPr="002F12D6">
        <w:rPr>
          <w:rFonts w:ascii="Calibri" w:hAnsi="Calibri" w:cs="Calibri"/>
          <w:sz w:val="20"/>
          <w:szCs w:val="20"/>
        </w:rPr>
        <w:t xml:space="preserve"> ACS </w:t>
      </w:r>
      <w:r w:rsidR="002F12D6" w:rsidRPr="002F12D6">
        <w:rPr>
          <w:rFonts w:ascii="Calibri" w:hAnsi="Calibri" w:cs="Calibri"/>
          <w:sz w:val="20"/>
          <w:szCs w:val="20"/>
        </w:rPr>
        <w:t xml:space="preserve">Document 1996 </w:t>
      </w:r>
      <w:r w:rsidR="007F6E82" w:rsidRPr="002F12D6">
        <w:rPr>
          <w:rFonts w:ascii="Calibri" w:hAnsi="Calibri" w:cs="Calibri"/>
          <w:sz w:val="20"/>
          <w:szCs w:val="20"/>
        </w:rPr>
        <w:t>settings and centred.</w:t>
      </w:r>
    </w:p>
    <w:p w14:paraId="5C82C883" w14:textId="0BF383EE" w:rsidR="00394CA4" w:rsidRPr="002F12D6" w:rsidRDefault="00394CA4" w:rsidP="002F12D6">
      <w:pPr>
        <w:jc w:val="center"/>
        <w:rPr>
          <w:rFonts w:ascii="Calibri" w:hAnsi="Calibri" w:cs="Calibri"/>
          <w:sz w:val="20"/>
          <w:szCs w:val="20"/>
        </w:rPr>
      </w:pPr>
      <w:r>
        <w:object w:dxaOrig="5050" w:dyaOrig="1274" w14:anchorId="660C96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63.5pt" o:ole="">
            <v:imagedata r:id="rId11" o:title=""/>
          </v:shape>
          <o:OLEObject Type="Embed" ProgID="ChemDraw.Document.6.0" ShapeID="_x0000_i1025" DrawAspect="Content" ObjectID="_1835544604" r:id="rId12"/>
        </w:object>
      </w:r>
    </w:p>
    <w:p w14:paraId="4455FBD3" w14:textId="747FE423" w:rsidR="007F6E82" w:rsidRPr="002F12D6" w:rsidRDefault="007F6E82" w:rsidP="00684DCC">
      <w:pPr>
        <w:jc w:val="both"/>
        <w:rPr>
          <w:rFonts w:ascii="Calibri" w:hAnsi="Calibri" w:cs="Calibri"/>
          <w:sz w:val="18"/>
          <w:szCs w:val="18"/>
        </w:rPr>
      </w:pPr>
      <w:r w:rsidRPr="002F12D6">
        <w:rPr>
          <w:rFonts w:ascii="Calibri" w:hAnsi="Calibri" w:cs="Calibri"/>
          <w:sz w:val="18"/>
          <w:szCs w:val="18"/>
        </w:rPr>
        <w:t>References (Calibri 9 pt)</w:t>
      </w:r>
      <w:r w:rsidR="002F12D6">
        <w:rPr>
          <w:rFonts w:ascii="Calibri" w:hAnsi="Calibri" w:cs="Calibri"/>
          <w:sz w:val="18"/>
          <w:szCs w:val="18"/>
        </w:rPr>
        <w:t>: See RSC formatting guidelines.</w:t>
      </w:r>
    </w:p>
    <w:sectPr w:rsidR="007F6E82" w:rsidRPr="002F12D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BE326C"/>
    <w:multiLevelType w:val="hybridMultilevel"/>
    <w:tmpl w:val="AAD413E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CC45F8"/>
    <w:multiLevelType w:val="hybridMultilevel"/>
    <w:tmpl w:val="4030D1C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264AF9"/>
    <w:multiLevelType w:val="hybridMultilevel"/>
    <w:tmpl w:val="AFE4754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85112624">
    <w:abstractNumId w:val="0"/>
  </w:num>
  <w:num w:numId="2" w16cid:durableId="477496438">
    <w:abstractNumId w:val="2"/>
  </w:num>
  <w:num w:numId="3" w16cid:durableId="12745544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7880"/>
    <w:rsid w:val="00077D31"/>
    <w:rsid w:val="000E779C"/>
    <w:rsid w:val="00115157"/>
    <w:rsid w:val="00143A08"/>
    <w:rsid w:val="001E4D4E"/>
    <w:rsid w:val="00217F88"/>
    <w:rsid w:val="002231D2"/>
    <w:rsid w:val="0023732D"/>
    <w:rsid w:val="002853FC"/>
    <w:rsid w:val="002E1001"/>
    <w:rsid w:val="002F12D6"/>
    <w:rsid w:val="002F1C0E"/>
    <w:rsid w:val="003308E1"/>
    <w:rsid w:val="0039487B"/>
    <w:rsid w:val="00394CA4"/>
    <w:rsid w:val="003B0939"/>
    <w:rsid w:val="003D5B2D"/>
    <w:rsid w:val="003E5038"/>
    <w:rsid w:val="00415D7A"/>
    <w:rsid w:val="00474505"/>
    <w:rsid w:val="0048664E"/>
    <w:rsid w:val="00561EE0"/>
    <w:rsid w:val="00672C8A"/>
    <w:rsid w:val="00684DCC"/>
    <w:rsid w:val="006B562D"/>
    <w:rsid w:val="00740555"/>
    <w:rsid w:val="007668F1"/>
    <w:rsid w:val="007D52E6"/>
    <w:rsid w:val="007F6E82"/>
    <w:rsid w:val="0081233E"/>
    <w:rsid w:val="00867880"/>
    <w:rsid w:val="00867F6A"/>
    <w:rsid w:val="009C04FA"/>
    <w:rsid w:val="009C3BC8"/>
    <w:rsid w:val="009C5478"/>
    <w:rsid w:val="00A671CC"/>
    <w:rsid w:val="00B10DC4"/>
    <w:rsid w:val="00C8395D"/>
    <w:rsid w:val="00C8447B"/>
    <w:rsid w:val="00D21587"/>
    <w:rsid w:val="00E02FC7"/>
    <w:rsid w:val="00E843C7"/>
    <w:rsid w:val="00E965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3033A6"/>
  <w15:chartTrackingRefBased/>
  <w15:docId w15:val="{DC10813B-8D4B-440A-A4AE-1E8880AAF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GB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6788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6788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67880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6788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6788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6788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6788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6788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6788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6788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6788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6788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67880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6788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6788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6788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6788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6788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6788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6788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6788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6788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6788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6788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6788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67880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6788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67880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67880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867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115157"/>
    <w:rPr>
      <w:color w:val="467886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1515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8224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102414">
          <w:marLeft w:val="-225"/>
          <w:marRight w:val="4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118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6854430">
                  <w:marLeft w:val="0"/>
                  <w:marRight w:val="0"/>
                  <w:marTop w:val="0"/>
                  <w:marBottom w:val="3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86521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46532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69108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1349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6817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798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398007">
          <w:marLeft w:val="-225"/>
          <w:marRight w:val="4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277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601589">
                  <w:marLeft w:val="0"/>
                  <w:marRight w:val="0"/>
                  <w:marTop w:val="0"/>
                  <w:marBottom w:val="3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058266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61894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395870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64870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371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emf"/><Relationship Id="rId5" Type="http://schemas.openxmlformats.org/officeDocument/2006/relationships/styles" Target="styles.xml"/><Relationship Id="rId10" Type="http://schemas.openxmlformats.org/officeDocument/2006/relationships/hyperlink" Target="mailto:heterocyclicgroup@gmail.com" TargetMode="External"/><Relationship Id="rId4" Type="http://schemas.openxmlformats.org/officeDocument/2006/relationships/numbering" Target="numbering.xml"/><Relationship Id="rId9" Type="http://schemas.openxmlformats.org/officeDocument/2006/relationships/hyperlink" Target="http://bit.ly/47Epcoo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A9B55D7FA97254081F235CB73D07757" ma:contentTypeVersion="12" ma:contentTypeDescription="Create a new document." ma:contentTypeScope="" ma:versionID="4f1be7bdf14c6d1a3a5239cfa742bd28">
  <xsd:schema xmlns:xsd="http://www.w3.org/2001/XMLSchema" xmlns:xs="http://www.w3.org/2001/XMLSchema" xmlns:p="http://schemas.microsoft.com/office/2006/metadata/properties" xmlns:ns3="521857aa-f2aa-4b81-820c-d321323d8429" xmlns:ns4="4405c182-e854-4e50-8010-6fa9733eaa13" targetNamespace="http://schemas.microsoft.com/office/2006/metadata/properties" ma:root="true" ma:fieldsID="0ea24777df92a5a75ad7df9a3af4c4ad" ns3:_="" ns4:_="">
    <xsd:import namespace="521857aa-f2aa-4b81-820c-d321323d8429"/>
    <xsd:import namespace="4405c182-e854-4e50-8010-6fa9733eaa1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_activity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bjectDetectorVersions" minOccurs="0"/>
                <xsd:element ref="ns3:MediaServiceSearchProperties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1857aa-f2aa-4b81-820c-d321323d842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1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_activity" ma:index="13" nillable="true" ma:displayName="_activity" ma:hidden="true" ma:internalName="_activity">
      <xsd:simpleType>
        <xsd:restriction base="dms:Note"/>
      </xsd:simpleType>
    </xsd:element>
    <xsd:element name="MediaServiceObjectDetectorVersions" ma:index="17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8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405c182-e854-4e50-8010-6fa9733eaa13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521857aa-f2aa-4b81-820c-d321323d8429" xsi:nil="true"/>
  </documentManagement>
</p:properties>
</file>

<file path=customXml/itemProps1.xml><?xml version="1.0" encoding="utf-8"?>
<ds:datastoreItem xmlns:ds="http://schemas.openxmlformats.org/officeDocument/2006/customXml" ds:itemID="{4099E139-ACFB-4BF0-92B3-8967A1A5FA6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21857aa-f2aa-4b81-820c-d321323d8429"/>
    <ds:schemaRef ds:uri="4405c182-e854-4e50-8010-6fa9733eaa1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62E4F63-1D8A-4C3A-87C9-A809ED511A2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7666EE2-D987-4C4C-9E32-3EAAF6A0D75B}">
  <ds:schemaRefs>
    <ds:schemaRef ds:uri="http://schemas.microsoft.com/office/2006/metadata/properties"/>
    <ds:schemaRef ds:uri="http://schemas.microsoft.com/office/infopath/2007/PartnerControls"/>
    <ds:schemaRef ds:uri="521857aa-f2aa-4b81-820c-d321323d8429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204</Words>
  <Characters>116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ckhart, Zac</dc:creator>
  <cp:keywords/>
  <dc:description/>
  <cp:lastModifiedBy>Zac Lockhart</cp:lastModifiedBy>
  <cp:revision>9</cp:revision>
  <dcterms:created xsi:type="dcterms:W3CDTF">2026-03-17T07:09:00Z</dcterms:created>
  <dcterms:modified xsi:type="dcterms:W3CDTF">2026-03-20T2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A9B55D7FA97254081F235CB73D07757</vt:lpwstr>
  </property>
</Properties>
</file>